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6BBE" w:rsidRPr="00BE2953" w:rsidRDefault="00E96BBE" w:rsidP="00E96BBE">
      <w:pPr>
        <w:jc w:val="center"/>
        <w:rPr>
          <w:b/>
          <w:sz w:val="32"/>
          <w:szCs w:val="32"/>
          <w:lang w:val="uk-UA"/>
        </w:rPr>
      </w:pPr>
      <w:r>
        <w:rPr>
          <w:b/>
          <w:color w:val="000000"/>
          <w:spacing w:val="5"/>
          <w:sz w:val="28"/>
          <w:szCs w:val="28"/>
          <w:lang w:val="uk-UA"/>
        </w:rPr>
        <w:t>Завдання №9.24</w:t>
      </w:r>
    </w:p>
    <w:p w:rsidR="00E96BBE" w:rsidRPr="00E96BBE" w:rsidRDefault="00E96BBE" w:rsidP="00E96BBE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sz w:val="28"/>
          <w:szCs w:val="28"/>
          <w:lang w:val="uk-UA"/>
        </w:rPr>
        <w:t xml:space="preserve">На склад завезли 55 процесорів двох виробників, 30 з них - фірми  </w:t>
      </w:r>
      <w:r w:rsidRPr="001D742F">
        <w:rPr>
          <w:sz w:val="28"/>
          <w:szCs w:val="28"/>
          <w:lang w:val="en-US"/>
        </w:rPr>
        <w:t>AMD</w:t>
      </w:r>
      <w:r w:rsidRPr="001D742F">
        <w:rPr>
          <w:sz w:val="28"/>
          <w:szCs w:val="28"/>
        </w:rPr>
        <w:t xml:space="preserve">, </w:t>
      </w:r>
      <w:r w:rsidRPr="001D742F">
        <w:rPr>
          <w:sz w:val="28"/>
          <w:szCs w:val="28"/>
          <w:lang w:val="uk-UA"/>
        </w:rPr>
        <w:t xml:space="preserve">решта – </w:t>
      </w:r>
      <w:r w:rsidRPr="001D742F">
        <w:rPr>
          <w:sz w:val="28"/>
          <w:szCs w:val="28"/>
          <w:lang w:val="en-US"/>
        </w:rPr>
        <w:t>Intel</w:t>
      </w:r>
      <w:r w:rsidRPr="001D742F">
        <w:rPr>
          <w:sz w:val="28"/>
          <w:szCs w:val="28"/>
        </w:rPr>
        <w:t xml:space="preserve">. </w:t>
      </w:r>
      <w:proofErr w:type="spellStart"/>
      <w:r w:rsidRPr="001D742F">
        <w:rPr>
          <w:sz w:val="28"/>
          <w:szCs w:val="28"/>
        </w:rPr>
        <w:t>Знайти</w:t>
      </w:r>
      <w:proofErr w:type="spellEnd"/>
      <w:r w:rsidRPr="001D742F">
        <w:rPr>
          <w:sz w:val="28"/>
          <w:szCs w:val="28"/>
        </w:rPr>
        <w:t xml:space="preserve"> </w:t>
      </w:r>
      <w:proofErr w:type="spellStart"/>
      <w:r w:rsidRPr="001D742F">
        <w:rPr>
          <w:sz w:val="28"/>
          <w:szCs w:val="28"/>
        </w:rPr>
        <w:t>ймов</w:t>
      </w:r>
      <w:r w:rsidRPr="001D742F">
        <w:rPr>
          <w:sz w:val="28"/>
          <w:szCs w:val="28"/>
          <w:lang w:val="uk-UA"/>
        </w:rPr>
        <w:t>ірність</w:t>
      </w:r>
      <w:proofErr w:type="spellEnd"/>
      <w:r w:rsidRPr="001D742F">
        <w:rPr>
          <w:sz w:val="28"/>
          <w:szCs w:val="28"/>
          <w:lang w:val="uk-UA"/>
        </w:rPr>
        <w:t xml:space="preserve"> того, що серед 10 навмання вибраних процесорів </w:t>
      </w:r>
      <w:proofErr w:type="gramStart"/>
      <w:r w:rsidRPr="001D742F">
        <w:rPr>
          <w:sz w:val="28"/>
          <w:szCs w:val="28"/>
          <w:lang w:val="uk-UA"/>
        </w:rPr>
        <w:t>р</w:t>
      </w:r>
      <w:proofErr w:type="gramEnd"/>
      <w:r w:rsidRPr="001D742F">
        <w:rPr>
          <w:sz w:val="28"/>
          <w:szCs w:val="28"/>
          <w:lang w:val="uk-UA"/>
        </w:rPr>
        <w:t xml:space="preserve">івно 5 з них будуть фірми </w:t>
      </w:r>
      <w:r w:rsidRPr="001D742F">
        <w:rPr>
          <w:sz w:val="28"/>
          <w:szCs w:val="28"/>
          <w:lang w:val="en-US"/>
        </w:rPr>
        <w:t>Intel</w:t>
      </w:r>
      <w:r w:rsidRPr="001D742F">
        <w:rPr>
          <w:sz w:val="28"/>
          <w:szCs w:val="28"/>
        </w:rPr>
        <w:t>.</w:t>
      </w:r>
    </w:p>
    <w:p w:rsidR="00E96BBE" w:rsidRPr="001D742F" w:rsidRDefault="00E96BBE" w:rsidP="00E96BBE">
      <w:pPr>
        <w:tabs>
          <w:tab w:val="left" w:pos="1092"/>
        </w:tabs>
        <w:spacing w:line="360" w:lineRule="auto"/>
        <w:rPr>
          <w:b/>
          <w:sz w:val="28"/>
          <w:szCs w:val="28"/>
          <w:lang w:val="uk-UA"/>
        </w:rPr>
      </w:pPr>
      <w:proofErr w:type="spellStart"/>
      <w:r w:rsidRPr="001D742F">
        <w:rPr>
          <w:b/>
          <w:sz w:val="28"/>
          <w:szCs w:val="28"/>
          <w:lang w:val="uk-UA"/>
        </w:rPr>
        <w:t>Розв</w:t>
      </w:r>
      <w:proofErr w:type="spellEnd"/>
      <w:r w:rsidRPr="00E96BBE">
        <w:rPr>
          <w:b/>
          <w:sz w:val="28"/>
          <w:szCs w:val="28"/>
        </w:rPr>
        <w:t>’</w:t>
      </w:r>
      <w:proofErr w:type="spellStart"/>
      <w:r w:rsidRPr="001D742F">
        <w:rPr>
          <w:b/>
          <w:sz w:val="28"/>
          <w:szCs w:val="28"/>
          <w:lang w:val="uk-UA"/>
        </w:rPr>
        <w:t>язання</w:t>
      </w:r>
      <w:proofErr w:type="spellEnd"/>
      <w:r w:rsidRPr="001D742F">
        <w:rPr>
          <w:b/>
          <w:sz w:val="28"/>
          <w:szCs w:val="28"/>
          <w:lang w:val="uk-UA"/>
        </w:rPr>
        <w:t>:</w:t>
      </w:r>
    </w:p>
    <w:p w:rsidR="00E96BBE" w:rsidRPr="001D742F" w:rsidRDefault="00E96BBE" w:rsidP="00E96BBE">
      <w:pPr>
        <w:tabs>
          <w:tab w:val="left" w:pos="1092"/>
        </w:tabs>
        <w:spacing w:line="360" w:lineRule="auto"/>
        <w:rPr>
          <w:sz w:val="28"/>
          <w:szCs w:val="28"/>
          <w:lang w:val="uk-UA"/>
        </w:rPr>
      </w:pPr>
      <w:r w:rsidRPr="001D742F">
        <w:rPr>
          <w:sz w:val="28"/>
          <w:szCs w:val="28"/>
          <w:lang w:val="uk-UA"/>
        </w:rPr>
        <w:t>Для вирішення цієї задачі використовуємо формулу гіпергеометричного розподілу:</w:t>
      </w:r>
    </w:p>
    <w:p w:rsidR="00E96BBE" w:rsidRPr="001D742F" w:rsidRDefault="00E96BBE" w:rsidP="00E96BBE">
      <w:pPr>
        <w:tabs>
          <w:tab w:val="left" w:pos="1092"/>
        </w:tabs>
        <w:spacing w:line="360" w:lineRule="auto"/>
        <w:rPr>
          <w:sz w:val="28"/>
          <w:szCs w:val="28"/>
          <w:lang w:val="en-US"/>
        </w:rPr>
      </w:pPr>
      <w:r w:rsidRPr="001D742F">
        <w:rPr>
          <w:position w:val="-30"/>
          <w:sz w:val="28"/>
          <w:szCs w:val="28"/>
          <w:lang w:val="uk-UA"/>
        </w:rPr>
        <w:object w:dxaOrig="2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1.35pt;height:36pt" o:ole="">
            <v:imagedata r:id="rId5" o:title=""/>
          </v:shape>
          <o:OLEObject Type="Embed" ProgID="Equation.DSMT4" ShapeID="_x0000_i1030" DrawAspect="Content" ObjectID="_1478568861" r:id="rId6"/>
        </w:object>
      </w:r>
    </w:p>
    <w:p w:rsidR="00E96BBE" w:rsidRPr="001D742F" w:rsidRDefault="00E96BBE" w:rsidP="00E96BBE">
      <w:pPr>
        <w:tabs>
          <w:tab w:val="left" w:pos="1092"/>
        </w:tabs>
        <w:spacing w:line="360" w:lineRule="auto"/>
        <w:rPr>
          <w:sz w:val="28"/>
          <w:szCs w:val="28"/>
          <w:lang w:val="uk-UA"/>
        </w:rPr>
      </w:pPr>
      <w:r w:rsidRPr="001D742F">
        <w:rPr>
          <w:sz w:val="28"/>
          <w:szCs w:val="28"/>
          <w:lang w:val="uk-UA"/>
        </w:rPr>
        <w:t xml:space="preserve">Такий розподіл вказує імовірність появи </w:t>
      </w:r>
      <w:r w:rsidRPr="001D742F">
        <w:rPr>
          <w:sz w:val="28"/>
          <w:szCs w:val="28"/>
          <w:lang w:val="en-US"/>
        </w:rPr>
        <w:t xml:space="preserve">m </w:t>
      </w:r>
      <w:r w:rsidRPr="001D742F">
        <w:rPr>
          <w:sz w:val="28"/>
          <w:szCs w:val="28"/>
          <w:lang w:val="uk-UA"/>
        </w:rPr>
        <w:t xml:space="preserve">елементів з певною властивістю серед </w:t>
      </w:r>
      <w:r w:rsidRPr="001D742F">
        <w:rPr>
          <w:sz w:val="28"/>
          <w:szCs w:val="28"/>
          <w:lang w:val="en-US"/>
        </w:rPr>
        <w:t xml:space="preserve">n </w:t>
      </w:r>
      <w:proofErr w:type="spellStart"/>
      <w:r w:rsidRPr="001D742F">
        <w:rPr>
          <w:sz w:val="28"/>
          <w:szCs w:val="28"/>
        </w:rPr>
        <w:t>елемент</w:t>
      </w:r>
      <w:r w:rsidRPr="001D742F">
        <w:rPr>
          <w:sz w:val="28"/>
          <w:szCs w:val="28"/>
          <w:lang w:val="uk-UA"/>
        </w:rPr>
        <w:t>ів</w:t>
      </w:r>
      <w:proofErr w:type="spellEnd"/>
      <w:r w:rsidRPr="001D742F">
        <w:rPr>
          <w:sz w:val="28"/>
          <w:szCs w:val="28"/>
          <w:lang w:val="uk-UA"/>
        </w:rPr>
        <w:t xml:space="preserve">, взятих із сукупності </w:t>
      </w:r>
      <w:r w:rsidRPr="001D742F">
        <w:rPr>
          <w:sz w:val="28"/>
          <w:szCs w:val="28"/>
          <w:lang w:val="en-US"/>
        </w:rPr>
        <w:t xml:space="preserve">N </w:t>
      </w:r>
      <w:r w:rsidRPr="001D742F">
        <w:rPr>
          <w:sz w:val="28"/>
          <w:szCs w:val="28"/>
          <w:lang w:val="uk-UA"/>
        </w:rPr>
        <w:t xml:space="preserve">елементів, яка містить </w:t>
      </w:r>
      <w:r w:rsidRPr="001D742F">
        <w:rPr>
          <w:sz w:val="28"/>
          <w:szCs w:val="28"/>
          <w:lang w:val="en-US"/>
        </w:rPr>
        <w:t xml:space="preserve">M </w:t>
      </w:r>
      <w:r w:rsidRPr="001D742F">
        <w:rPr>
          <w:sz w:val="28"/>
          <w:szCs w:val="28"/>
          <w:lang w:val="uk-UA"/>
        </w:rPr>
        <w:t>елементів саме такої властивості.</w:t>
      </w:r>
    </w:p>
    <w:p w:rsidR="00E96BBE" w:rsidRPr="00E96BBE" w:rsidRDefault="00E96BBE" w:rsidP="00E96BBE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sz w:val="28"/>
          <w:szCs w:val="28"/>
          <w:lang w:val="uk-UA"/>
        </w:rPr>
        <w:t xml:space="preserve">В нашому випадку : </w:t>
      </w:r>
    </w:p>
    <w:p w:rsidR="00E96BBE" w:rsidRPr="00E96BBE" w:rsidRDefault="00E96BBE" w:rsidP="00E96BBE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sz w:val="28"/>
          <w:szCs w:val="28"/>
          <w:lang w:val="en-US"/>
        </w:rPr>
        <w:t>N</w:t>
      </w:r>
      <w:r w:rsidRPr="00E96BBE">
        <w:rPr>
          <w:sz w:val="28"/>
          <w:szCs w:val="28"/>
        </w:rPr>
        <w:t xml:space="preserve"> = 55;</w:t>
      </w:r>
    </w:p>
    <w:p w:rsidR="00E96BBE" w:rsidRPr="00E96BBE" w:rsidRDefault="00E96BBE" w:rsidP="00E96BBE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sz w:val="28"/>
          <w:szCs w:val="28"/>
          <w:lang w:val="en-US"/>
        </w:rPr>
        <w:t>M</w:t>
      </w:r>
      <w:r w:rsidRPr="00E96BBE">
        <w:rPr>
          <w:sz w:val="28"/>
          <w:szCs w:val="28"/>
        </w:rPr>
        <w:t xml:space="preserve"> = </w:t>
      </w:r>
      <w:r w:rsidRPr="001D742F">
        <w:rPr>
          <w:sz w:val="28"/>
          <w:szCs w:val="28"/>
          <w:lang w:val="uk-UA"/>
        </w:rPr>
        <w:t>55 - 30 = 25</w:t>
      </w:r>
      <w:r w:rsidRPr="00E96BBE">
        <w:rPr>
          <w:sz w:val="28"/>
          <w:szCs w:val="28"/>
        </w:rPr>
        <w:t>;</w:t>
      </w:r>
    </w:p>
    <w:p w:rsidR="00E96BBE" w:rsidRPr="001D742F" w:rsidRDefault="00E96BBE" w:rsidP="00E96BBE">
      <w:pPr>
        <w:tabs>
          <w:tab w:val="left" w:pos="1092"/>
        </w:tabs>
        <w:spacing w:line="360" w:lineRule="auto"/>
        <w:rPr>
          <w:sz w:val="28"/>
          <w:szCs w:val="28"/>
          <w:lang w:val="en-US"/>
        </w:rPr>
      </w:pPr>
      <w:r w:rsidRPr="001D742F">
        <w:rPr>
          <w:sz w:val="28"/>
          <w:szCs w:val="28"/>
          <w:lang w:val="en-US"/>
        </w:rPr>
        <w:t>n = 10;</w:t>
      </w:r>
    </w:p>
    <w:p w:rsidR="00E96BBE" w:rsidRPr="001D742F" w:rsidRDefault="00E96BBE" w:rsidP="00E96BBE">
      <w:pPr>
        <w:tabs>
          <w:tab w:val="left" w:pos="1092"/>
        </w:tabs>
        <w:spacing w:line="360" w:lineRule="auto"/>
        <w:rPr>
          <w:sz w:val="28"/>
          <w:szCs w:val="28"/>
          <w:lang w:val="en-US"/>
        </w:rPr>
      </w:pPr>
      <w:r w:rsidRPr="001D742F">
        <w:rPr>
          <w:sz w:val="28"/>
          <w:szCs w:val="28"/>
          <w:lang w:val="en-US"/>
        </w:rPr>
        <w:t>m = 5;</w:t>
      </w:r>
    </w:p>
    <w:p w:rsidR="00E96BBE" w:rsidRPr="001D742F" w:rsidRDefault="00E96BBE" w:rsidP="00E96BBE">
      <w:pPr>
        <w:tabs>
          <w:tab w:val="left" w:pos="1092"/>
        </w:tabs>
        <w:spacing w:line="360" w:lineRule="auto"/>
        <w:rPr>
          <w:sz w:val="28"/>
          <w:szCs w:val="28"/>
          <w:lang w:val="uk-UA"/>
        </w:rPr>
      </w:pPr>
      <w:r w:rsidRPr="001D742F">
        <w:rPr>
          <w:sz w:val="28"/>
          <w:szCs w:val="28"/>
          <w:lang w:val="uk-UA"/>
        </w:rPr>
        <w:t xml:space="preserve">Шукана ймовірність : </w:t>
      </w:r>
      <w:r w:rsidRPr="001D742F">
        <w:rPr>
          <w:position w:val="-58"/>
          <w:sz w:val="28"/>
          <w:szCs w:val="28"/>
          <w:lang w:val="uk-UA"/>
        </w:rPr>
        <w:object w:dxaOrig="8040" w:dyaOrig="1280">
          <v:shape id="_x0000_i1031" type="#_x0000_t75" style="width:402pt;height:64pt" o:ole="">
            <v:imagedata r:id="rId7" o:title=""/>
          </v:shape>
          <o:OLEObject Type="Embed" ProgID="Equation.DSMT4" ShapeID="_x0000_i1031" DrawAspect="Content" ObjectID="_1478568862" r:id="rId8"/>
        </w:object>
      </w:r>
    </w:p>
    <w:p w:rsidR="00E96BBE" w:rsidRPr="001D742F" w:rsidRDefault="00E96BBE" w:rsidP="00E96BBE">
      <w:pPr>
        <w:spacing w:line="360" w:lineRule="auto"/>
        <w:rPr>
          <w:sz w:val="28"/>
          <w:szCs w:val="28"/>
          <w:lang w:val="uk-UA"/>
        </w:rPr>
      </w:pPr>
      <w:r w:rsidRPr="001D742F">
        <w:rPr>
          <w:noProof/>
          <w:sz w:val="28"/>
          <w:szCs w:val="28"/>
        </w:rPr>
        <w:pict>
          <v:shape id="_x0000_s1026" type="#_x0000_t75" style="position:absolute;margin-left:6.65pt;margin-top:3.2pt;width:145.8pt;height:31.2pt;z-index:251659264">
            <v:imagedata r:id="rId9" o:title=""/>
            <w10:wrap type="square"/>
          </v:shape>
          <o:OLEObject Type="Embed" ProgID="Equation.DSMT4" ShapeID="_x0000_s1026" DrawAspect="Content" ObjectID="_1478568871" r:id="rId10"/>
        </w:pict>
      </w:r>
    </w:p>
    <w:p w:rsidR="00E96BBE" w:rsidRPr="001D742F" w:rsidRDefault="00E96BBE" w:rsidP="00E96BBE">
      <w:pPr>
        <w:spacing w:line="360" w:lineRule="auto"/>
        <w:rPr>
          <w:sz w:val="28"/>
          <w:szCs w:val="28"/>
          <w:lang w:val="uk-UA"/>
        </w:rPr>
      </w:pPr>
    </w:p>
    <w:p w:rsidR="00E96BBE" w:rsidRPr="001D742F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en-US"/>
        </w:rPr>
      </w:pPr>
    </w:p>
    <w:p w:rsidR="00E96BBE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  <w:r w:rsidRPr="001D742F">
        <w:rPr>
          <w:b/>
          <w:sz w:val="28"/>
          <w:szCs w:val="28"/>
          <w:lang w:val="uk-UA"/>
        </w:rPr>
        <w:t>Відповідь:</w:t>
      </w:r>
      <w:r w:rsidRPr="001D742F">
        <w:rPr>
          <w:sz w:val="28"/>
          <w:szCs w:val="28"/>
          <w:lang w:val="uk-UA"/>
        </w:rPr>
        <w:t xml:space="preserve"> ймовірність того, що серед 10 навмання вибраних процесорів рівно 5 з них будуть фірми </w:t>
      </w:r>
      <w:r w:rsidRPr="001D742F">
        <w:rPr>
          <w:sz w:val="28"/>
          <w:szCs w:val="28"/>
          <w:lang w:val="en-US"/>
        </w:rPr>
        <w:t>Intel</w:t>
      </w:r>
      <w:r w:rsidRPr="001D742F">
        <w:rPr>
          <w:sz w:val="28"/>
          <w:szCs w:val="28"/>
          <w:lang w:val="uk-UA"/>
        </w:rPr>
        <w:t xml:space="preserve"> = 0,2589.</w:t>
      </w:r>
    </w:p>
    <w:p w:rsidR="00E96BBE" w:rsidRPr="00BE2953" w:rsidRDefault="00E96BBE" w:rsidP="00E96BBE">
      <w:pPr>
        <w:jc w:val="center"/>
        <w:rPr>
          <w:b/>
          <w:sz w:val="32"/>
          <w:szCs w:val="32"/>
          <w:lang w:val="uk-UA"/>
        </w:rPr>
      </w:pPr>
      <w:bookmarkStart w:id="0" w:name="_GoBack"/>
      <w:bookmarkEnd w:id="0"/>
      <w:r>
        <w:rPr>
          <w:sz w:val="28"/>
          <w:szCs w:val="28"/>
          <w:lang w:val="uk-UA"/>
        </w:rPr>
        <w:br w:type="page"/>
      </w:r>
      <w:r>
        <w:rPr>
          <w:b/>
          <w:color w:val="000000"/>
          <w:spacing w:val="5"/>
          <w:sz w:val="28"/>
          <w:szCs w:val="28"/>
          <w:lang w:val="uk-UA"/>
        </w:rPr>
        <w:lastRenderedPageBreak/>
        <w:t>Завдання №</w:t>
      </w:r>
      <w:r w:rsidRPr="00441F16">
        <w:rPr>
          <w:b/>
          <w:color w:val="000000"/>
          <w:spacing w:val="5"/>
          <w:sz w:val="28"/>
          <w:szCs w:val="28"/>
        </w:rPr>
        <w:t>10</w:t>
      </w:r>
      <w:r>
        <w:rPr>
          <w:b/>
          <w:color w:val="000000"/>
          <w:spacing w:val="5"/>
          <w:sz w:val="28"/>
          <w:szCs w:val="28"/>
          <w:lang w:val="uk-UA"/>
        </w:rPr>
        <w:t>.24</w:t>
      </w: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  <w:r w:rsidRPr="006A3561">
        <w:rPr>
          <w:sz w:val="28"/>
          <w:szCs w:val="28"/>
          <w:lang w:val="uk-UA"/>
        </w:rPr>
        <w:t>Побудувати гістограму використовуючи дані:</w:t>
      </w:r>
    </w:p>
    <w:tbl>
      <w:tblPr>
        <w:tblW w:w="2820" w:type="dxa"/>
        <w:tblInd w:w="9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567"/>
        <w:gridCol w:w="496"/>
      </w:tblGrid>
      <w:tr w:rsidR="00E96BBE" w:rsidRPr="006A3561" w:rsidTr="00FA0421">
        <w:trPr>
          <w:trHeight w:val="360"/>
        </w:trPr>
        <w:tc>
          <w:tcPr>
            <w:tcW w:w="256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noWrap/>
            <w:vAlign w:val="bottom"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position w:val="-12"/>
                <w:sz w:val="28"/>
                <w:szCs w:val="28"/>
                <w:lang w:val="uk-UA"/>
              </w:rPr>
              <w:object w:dxaOrig="960" w:dyaOrig="360">
                <v:shape id="_x0000_i1025" type="#_x0000_t75" style="width:48pt;height:18pt" o:ole="">
                  <v:imagedata r:id="rId11" o:title=""/>
                </v:shape>
                <o:OLEObject Type="Embed" ProgID="Equation.DSMT4" ShapeID="_x0000_i1025" DrawAspect="Content" ObjectID="_1478568863" r:id="rId12"/>
              </w:object>
            </w:r>
          </w:p>
        </w:tc>
        <w:tc>
          <w:tcPr>
            <w:tcW w:w="25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noWrap/>
            <w:vAlign w:val="bottom"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  <w:vertAlign w:val="subscript"/>
                <w:lang w:val="uk-UA"/>
              </w:rPr>
            </w:pPr>
            <w:r w:rsidRPr="006A3561">
              <w:rPr>
                <w:position w:val="-12"/>
                <w:sz w:val="28"/>
                <w:szCs w:val="28"/>
                <w:lang w:val="uk-UA"/>
              </w:rPr>
              <w:object w:dxaOrig="240" w:dyaOrig="360">
                <v:shape id="_x0000_i1026" type="#_x0000_t75" style="width:12pt;height:18pt" o:ole="">
                  <v:imagedata r:id="rId13" o:title=""/>
                </v:shape>
                <o:OLEObject Type="Embed" ProgID="Equation.DSMT4" ShapeID="_x0000_i1026" DrawAspect="Content" ObjectID="_1478568864" r:id="rId14"/>
              </w:object>
            </w:r>
          </w:p>
        </w:tc>
      </w:tr>
      <w:tr w:rsidR="00E96BBE" w:rsidRPr="006A3561" w:rsidTr="00FA0421">
        <w:trPr>
          <w:trHeight w:val="360"/>
        </w:trPr>
        <w:tc>
          <w:tcPr>
            <w:tcW w:w="2567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33,50 − 135,43</w:t>
            </w:r>
          </w:p>
        </w:tc>
        <w:tc>
          <w:tcPr>
            <w:tcW w:w="253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3</w:t>
            </w:r>
          </w:p>
        </w:tc>
      </w:tr>
      <w:tr w:rsidR="00E96BBE" w:rsidRPr="006A3561" w:rsidTr="00FA0421">
        <w:trPr>
          <w:trHeight w:val="360"/>
        </w:trPr>
        <w:tc>
          <w:tcPr>
            <w:tcW w:w="2567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35,43 − 137,36</w:t>
            </w:r>
          </w:p>
        </w:tc>
        <w:tc>
          <w:tcPr>
            <w:tcW w:w="253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4</w:t>
            </w:r>
          </w:p>
        </w:tc>
      </w:tr>
      <w:tr w:rsidR="00E96BBE" w:rsidRPr="006A3561" w:rsidTr="00FA0421">
        <w:trPr>
          <w:trHeight w:val="360"/>
        </w:trPr>
        <w:tc>
          <w:tcPr>
            <w:tcW w:w="2567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37,36 − 139,29</w:t>
            </w:r>
          </w:p>
        </w:tc>
        <w:tc>
          <w:tcPr>
            <w:tcW w:w="253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0</w:t>
            </w:r>
          </w:p>
        </w:tc>
      </w:tr>
      <w:tr w:rsidR="00E96BBE" w:rsidRPr="006A3561" w:rsidTr="00FA0421">
        <w:trPr>
          <w:trHeight w:val="360"/>
        </w:trPr>
        <w:tc>
          <w:tcPr>
            <w:tcW w:w="2567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39,29 − 141,22</w:t>
            </w:r>
          </w:p>
        </w:tc>
        <w:tc>
          <w:tcPr>
            <w:tcW w:w="253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7</w:t>
            </w:r>
          </w:p>
        </w:tc>
      </w:tr>
      <w:tr w:rsidR="00E96BBE" w:rsidRPr="006A3561" w:rsidTr="00FA0421">
        <w:trPr>
          <w:trHeight w:val="360"/>
        </w:trPr>
        <w:tc>
          <w:tcPr>
            <w:tcW w:w="2567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41,22 − 143,15</w:t>
            </w:r>
          </w:p>
        </w:tc>
        <w:tc>
          <w:tcPr>
            <w:tcW w:w="253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8</w:t>
            </w:r>
          </w:p>
        </w:tc>
      </w:tr>
      <w:tr w:rsidR="00E96BBE" w:rsidRPr="006A3561" w:rsidTr="00FA0421">
        <w:trPr>
          <w:trHeight w:val="360"/>
        </w:trPr>
        <w:tc>
          <w:tcPr>
            <w:tcW w:w="2567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43,15 − 145,08</w:t>
            </w:r>
          </w:p>
        </w:tc>
        <w:tc>
          <w:tcPr>
            <w:tcW w:w="253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6</w:t>
            </w:r>
          </w:p>
        </w:tc>
      </w:tr>
      <w:tr w:rsidR="00E96BBE" w:rsidRPr="006A3561" w:rsidTr="00FA0421">
        <w:trPr>
          <w:trHeight w:val="360"/>
        </w:trPr>
        <w:tc>
          <w:tcPr>
            <w:tcW w:w="2567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45,08 − 147,00</w:t>
            </w:r>
          </w:p>
        </w:tc>
        <w:tc>
          <w:tcPr>
            <w:tcW w:w="253" w:type="dxa"/>
            <w:shd w:val="clear" w:color="auto" w:fill="auto"/>
            <w:noWrap/>
            <w:vAlign w:val="bottom"/>
            <w:hideMark/>
          </w:tcPr>
          <w:p w:rsidR="00E96BBE" w:rsidRPr="006A3561" w:rsidRDefault="00E96BBE" w:rsidP="00FA042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2</w:t>
            </w:r>
          </w:p>
        </w:tc>
      </w:tr>
    </w:tbl>
    <w:p w:rsidR="00E96BBE" w:rsidRPr="006A3561" w:rsidRDefault="00E96BBE" w:rsidP="00E96BBE">
      <w:pPr>
        <w:pStyle w:val="a3"/>
        <w:spacing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E96BBE" w:rsidRPr="006A3561" w:rsidRDefault="00E96BBE" w:rsidP="00E96BBE">
      <w:pPr>
        <w:pStyle w:val="a3"/>
        <w:spacing w:line="360" w:lineRule="auto"/>
        <w:rPr>
          <w:rFonts w:ascii="Times New Roman" w:hAnsi="Times New Roman"/>
          <w:sz w:val="28"/>
          <w:szCs w:val="28"/>
        </w:rPr>
      </w:pPr>
      <w:r w:rsidRPr="006A3561">
        <w:rPr>
          <w:rFonts w:ascii="Times New Roman" w:hAnsi="Times New Roman"/>
          <w:sz w:val="28"/>
          <w:szCs w:val="28"/>
        </w:rPr>
        <w:t xml:space="preserve"> </w:t>
      </w:r>
      <w:r w:rsidRPr="006A3561">
        <w:rPr>
          <w:rFonts w:ascii="Times New Roman" w:hAnsi="Times New Roman"/>
          <w:sz w:val="28"/>
          <w:szCs w:val="28"/>
        </w:rPr>
        <w:tab/>
      </w: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  <w:proofErr w:type="spellStart"/>
      <w:r w:rsidRPr="006A3561">
        <w:rPr>
          <w:sz w:val="28"/>
          <w:szCs w:val="28"/>
          <w:lang w:val="uk-UA"/>
        </w:rPr>
        <w:t>Розв</w:t>
      </w:r>
      <w:proofErr w:type="spellEnd"/>
      <w:r w:rsidRPr="006A3561">
        <w:rPr>
          <w:sz w:val="28"/>
          <w:szCs w:val="28"/>
          <w:lang w:val="en-US"/>
        </w:rPr>
        <w:t>’</w:t>
      </w:r>
      <w:proofErr w:type="spellStart"/>
      <w:r w:rsidRPr="006A3561">
        <w:rPr>
          <w:sz w:val="28"/>
          <w:szCs w:val="28"/>
          <w:lang w:val="uk-UA"/>
        </w:rPr>
        <w:t>язання</w:t>
      </w:r>
      <w:proofErr w:type="spellEnd"/>
      <w:r w:rsidRPr="006A3561">
        <w:rPr>
          <w:sz w:val="28"/>
          <w:szCs w:val="28"/>
          <w:lang w:val="uk-UA"/>
        </w:rPr>
        <w:t>:</w:t>
      </w: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  <w:r w:rsidRPr="006A3561">
        <w:rPr>
          <w:sz w:val="28"/>
          <w:szCs w:val="28"/>
          <w:lang w:val="uk-UA"/>
        </w:rPr>
        <w:t>Гістограма будується наступним чином. На вісі абсцис</w:t>
      </w: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  <w:r w:rsidRPr="006A3561">
        <w:rPr>
          <w:sz w:val="28"/>
          <w:szCs w:val="28"/>
          <w:lang w:val="uk-UA"/>
        </w:rPr>
        <w:t>Відкладаються інтервали, і на кожному з них будується прямокутник,</w:t>
      </w: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  <w:r w:rsidRPr="006A3561">
        <w:rPr>
          <w:sz w:val="28"/>
          <w:szCs w:val="28"/>
          <w:lang w:val="uk-UA"/>
        </w:rPr>
        <w:t>площа якого рівна відносній частоті, що відповідає цьому інтервалу.</w:t>
      </w:r>
    </w:p>
    <w:p w:rsidR="00E96BBE" w:rsidRPr="00E96BBE" w:rsidRDefault="00E96BBE" w:rsidP="00E96BBE">
      <w:pPr>
        <w:tabs>
          <w:tab w:val="left" w:pos="1536"/>
        </w:tabs>
        <w:spacing w:line="360" w:lineRule="auto"/>
        <w:rPr>
          <w:sz w:val="28"/>
          <w:szCs w:val="28"/>
        </w:rPr>
      </w:pPr>
      <w:r w:rsidRPr="006A3561">
        <w:rPr>
          <w:sz w:val="28"/>
          <w:szCs w:val="28"/>
          <w:lang w:val="uk-UA"/>
        </w:rPr>
        <w:t>На осі ординат відкладаємо частоти. Повна площа гістограми = 1.</w:t>
      </w: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  <w:r w:rsidRPr="006A3561">
        <w:rPr>
          <w:sz w:val="28"/>
          <w:szCs w:val="28"/>
          <w:lang w:val="uk-UA"/>
        </w:rPr>
        <w:t xml:space="preserve">За умовою задачі: </w:t>
      </w:r>
      <w:r w:rsidRPr="006A3561">
        <w:rPr>
          <w:sz w:val="28"/>
          <w:szCs w:val="28"/>
          <w:lang w:val="en-US"/>
        </w:rPr>
        <w:t>h</w:t>
      </w:r>
      <w:r w:rsidRPr="006A3561">
        <w:rPr>
          <w:sz w:val="28"/>
          <w:szCs w:val="28"/>
        </w:rPr>
        <w:t xml:space="preserve"> = 135,43-133,50 = 1,93 – </w:t>
      </w:r>
      <w:r w:rsidRPr="006A3561">
        <w:rPr>
          <w:sz w:val="28"/>
          <w:szCs w:val="28"/>
          <w:lang w:val="uk-UA"/>
        </w:rPr>
        <w:t>ширина інтервалу</w:t>
      </w:r>
      <w:r w:rsidRPr="006A3561">
        <w:rPr>
          <w:sz w:val="28"/>
          <w:szCs w:val="28"/>
        </w:rPr>
        <w:t>.</w:t>
      </w: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</w:rPr>
      </w:pPr>
      <w:r w:rsidRPr="006A3561">
        <w:rPr>
          <w:sz w:val="28"/>
          <w:szCs w:val="28"/>
          <w:lang w:val="uk-UA"/>
        </w:rPr>
        <w:t xml:space="preserve">Обрахуємо </w:t>
      </w:r>
      <w:r w:rsidRPr="006A3561">
        <w:rPr>
          <w:position w:val="-24"/>
          <w:sz w:val="28"/>
          <w:szCs w:val="28"/>
          <w:lang w:val="uk-UA"/>
        </w:rPr>
        <w:object w:dxaOrig="840" w:dyaOrig="620">
          <v:shape id="_x0000_i1027" type="#_x0000_t75" style="width:42pt;height:31.35pt" o:ole="">
            <v:imagedata r:id="rId15" o:title=""/>
          </v:shape>
          <o:OLEObject Type="Embed" ProgID="Equation.DSMT4" ShapeID="_x0000_i1027" DrawAspect="Content" ObjectID="_1478568865" r:id="rId16"/>
        </w:object>
      </w:r>
      <w:r w:rsidRPr="006A3561">
        <w:rPr>
          <w:sz w:val="28"/>
          <w:szCs w:val="28"/>
          <w:lang w:val="uk-UA"/>
        </w:rPr>
        <w:t xml:space="preserve">та </w:t>
      </w:r>
      <w:r w:rsidRPr="006A3561">
        <w:rPr>
          <w:position w:val="-24"/>
          <w:sz w:val="28"/>
          <w:szCs w:val="28"/>
          <w:lang w:val="uk-UA"/>
        </w:rPr>
        <w:object w:dxaOrig="340" w:dyaOrig="620">
          <v:shape id="_x0000_i1028" type="#_x0000_t75" style="width:17.35pt;height:31.35pt" o:ole="">
            <v:imagedata r:id="rId17" o:title=""/>
          </v:shape>
          <o:OLEObject Type="Embed" ProgID="Equation.DSMT4" ShapeID="_x0000_i1028" DrawAspect="Content" ObjectID="_1478568866" r:id="rId18"/>
        </w:object>
      </w:r>
      <w:r w:rsidRPr="006A3561">
        <w:rPr>
          <w:sz w:val="28"/>
          <w:szCs w:val="28"/>
          <w:lang w:val="uk-UA"/>
        </w:rPr>
        <w:t xml:space="preserve"> і побудуємо таблицю зі значеннями</w:t>
      </w:r>
      <w:r w:rsidRPr="006A3561">
        <w:rPr>
          <w:sz w:val="28"/>
          <w:szCs w:val="28"/>
        </w:rPr>
        <w:t>:</w:t>
      </w: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</w:p>
    <w:tbl>
      <w:tblPr>
        <w:tblpPr w:leftFromText="180" w:rightFromText="180" w:vertAnchor="text" w:horzAnchor="margin" w:tblpY="181"/>
        <w:tblW w:w="5046" w:type="dxa"/>
        <w:tblLook w:val="04A0" w:firstRow="1" w:lastRow="0" w:firstColumn="1" w:lastColumn="0" w:noHBand="0" w:noVBand="1"/>
      </w:tblPr>
      <w:tblGrid>
        <w:gridCol w:w="2518"/>
        <w:gridCol w:w="496"/>
        <w:gridCol w:w="960"/>
        <w:gridCol w:w="1266"/>
      </w:tblGrid>
      <w:tr w:rsidR="00E96BBE" w:rsidRPr="006A3561" w:rsidTr="00FA0421">
        <w:trPr>
          <w:trHeight w:val="360"/>
        </w:trPr>
        <w:tc>
          <w:tcPr>
            <w:tcW w:w="25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D9D9D9"/>
            <w:noWrap/>
            <w:vAlign w:val="bottom"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position w:val="-12"/>
                <w:sz w:val="28"/>
                <w:szCs w:val="28"/>
                <w:lang w:val="uk-UA"/>
              </w:rPr>
              <w:object w:dxaOrig="960" w:dyaOrig="360">
                <v:shape id="_x0000_i1032" type="#_x0000_t75" style="width:48pt;height:18pt" o:ole="">
                  <v:imagedata r:id="rId11" o:title=""/>
                </v:shape>
                <o:OLEObject Type="Embed" ProgID="Equation.DSMT4" ShapeID="_x0000_i1032" DrawAspect="Content" ObjectID="_1478568867" r:id="rId19"/>
              </w:object>
            </w:r>
          </w:p>
        </w:tc>
        <w:tc>
          <w:tcPr>
            <w:tcW w:w="30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D9D9D9"/>
            <w:noWrap/>
            <w:vAlign w:val="bottom"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  <w:vertAlign w:val="subscript"/>
                <w:lang w:val="uk-UA"/>
              </w:rPr>
            </w:pPr>
            <w:r w:rsidRPr="006A3561">
              <w:rPr>
                <w:position w:val="-12"/>
                <w:sz w:val="28"/>
                <w:szCs w:val="28"/>
                <w:lang w:val="uk-UA"/>
              </w:rPr>
              <w:object w:dxaOrig="240" w:dyaOrig="360">
                <v:shape id="_x0000_i1033" type="#_x0000_t75" style="width:12pt;height:18pt" o:ole="">
                  <v:imagedata r:id="rId13" o:title=""/>
                </v:shape>
                <o:OLEObject Type="Embed" ProgID="Equation.DSMT4" ShapeID="_x0000_i1033" DrawAspect="Content" ObjectID="_1478568868" r:id="rId20"/>
              </w:objec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D9D9D9"/>
            <w:noWrap/>
            <w:vAlign w:val="bottom"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position w:val="-12"/>
                <w:sz w:val="28"/>
                <w:szCs w:val="28"/>
                <w:lang w:val="uk-UA"/>
              </w:rPr>
              <w:object w:dxaOrig="279" w:dyaOrig="360">
                <v:shape id="_x0000_i1034" type="#_x0000_t75" style="width:14pt;height:18pt" o:ole="">
                  <v:imagedata r:id="rId21" o:title=""/>
                </v:shape>
                <o:OLEObject Type="Embed" ProgID="Equation.DSMT4" ShapeID="_x0000_i1034" DrawAspect="Content" ObjectID="_1478568869" r:id="rId22"/>
              </w:object>
            </w:r>
          </w:p>
        </w:tc>
        <w:tc>
          <w:tcPr>
            <w:tcW w:w="1266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D9D9D9"/>
            <w:noWrap/>
            <w:vAlign w:val="bottom"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position w:val="-24"/>
                <w:sz w:val="28"/>
                <w:szCs w:val="28"/>
                <w:lang w:val="uk-UA"/>
              </w:rPr>
              <w:object w:dxaOrig="340" w:dyaOrig="620">
                <v:shape id="_x0000_i1029" type="#_x0000_t75" style="width:17.35pt;height:31.35pt" o:ole="">
                  <v:imagedata r:id="rId23" o:title=""/>
                </v:shape>
                <o:OLEObject Type="Embed" ProgID="Equation.DSMT4" ShapeID="_x0000_i1029" DrawAspect="Content" ObjectID="_1478568870" r:id="rId24"/>
              </w:object>
            </w:r>
          </w:p>
        </w:tc>
      </w:tr>
      <w:tr w:rsidR="00E96BBE" w:rsidRPr="006A3561" w:rsidTr="00FA0421">
        <w:trPr>
          <w:trHeight w:val="360"/>
        </w:trPr>
        <w:tc>
          <w:tcPr>
            <w:tcW w:w="251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33,50 − 135,43</w:t>
            </w:r>
          </w:p>
        </w:tc>
        <w:tc>
          <w:tcPr>
            <w:tcW w:w="302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06</w:t>
            </w:r>
          </w:p>
        </w:tc>
        <w:tc>
          <w:tcPr>
            <w:tcW w:w="1266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031088</w:t>
            </w:r>
          </w:p>
        </w:tc>
      </w:tr>
      <w:tr w:rsidR="00E96BBE" w:rsidRPr="006A3561" w:rsidTr="00FA0421">
        <w:trPr>
          <w:trHeight w:val="360"/>
        </w:trPr>
        <w:tc>
          <w:tcPr>
            <w:tcW w:w="251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35,43 − 137,36</w:t>
            </w:r>
          </w:p>
        </w:tc>
        <w:tc>
          <w:tcPr>
            <w:tcW w:w="3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0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041451</w:t>
            </w:r>
          </w:p>
        </w:tc>
      </w:tr>
      <w:tr w:rsidR="00E96BBE" w:rsidRPr="006A3561" w:rsidTr="00FA0421">
        <w:trPr>
          <w:trHeight w:val="360"/>
        </w:trPr>
        <w:tc>
          <w:tcPr>
            <w:tcW w:w="251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37,36 − 139,29</w:t>
            </w:r>
          </w:p>
        </w:tc>
        <w:tc>
          <w:tcPr>
            <w:tcW w:w="3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103627</w:t>
            </w:r>
          </w:p>
        </w:tc>
      </w:tr>
      <w:tr w:rsidR="00E96BBE" w:rsidRPr="006A3561" w:rsidTr="00FA0421">
        <w:trPr>
          <w:trHeight w:val="360"/>
        </w:trPr>
        <w:tc>
          <w:tcPr>
            <w:tcW w:w="251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39,29 − 141,22</w:t>
            </w:r>
          </w:p>
        </w:tc>
        <w:tc>
          <w:tcPr>
            <w:tcW w:w="3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3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176166</w:t>
            </w:r>
          </w:p>
        </w:tc>
      </w:tr>
      <w:tr w:rsidR="00E96BBE" w:rsidRPr="006A3561" w:rsidTr="00FA0421">
        <w:trPr>
          <w:trHeight w:val="360"/>
        </w:trPr>
        <w:tc>
          <w:tcPr>
            <w:tcW w:w="251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41,22 − 143,15</w:t>
            </w:r>
          </w:p>
        </w:tc>
        <w:tc>
          <w:tcPr>
            <w:tcW w:w="3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1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082902</w:t>
            </w:r>
          </w:p>
        </w:tc>
      </w:tr>
      <w:tr w:rsidR="00E96BBE" w:rsidRPr="006A3561" w:rsidTr="00FA0421">
        <w:trPr>
          <w:trHeight w:val="360"/>
        </w:trPr>
        <w:tc>
          <w:tcPr>
            <w:tcW w:w="251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43,15 − 145,08</w:t>
            </w:r>
          </w:p>
        </w:tc>
        <w:tc>
          <w:tcPr>
            <w:tcW w:w="3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062176</w:t>
            </w:r>
          </w:p>
        </w:tc>
      </w:tr>
      <w:tr w:rsidR="00E96BBE" w:rsidRPr="006A3561" w:rsidTr="00FA0421">
        <w:trPr>
          <w:trHeight w:val="372"/>
        </w:trPr>
        <w:tc>
          <w:tcPr>
            <w:tcW w:w="2518" w:type="dxa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145,08 − 147,00</w:t>
            </w:r>
          </w:p>
        </w:tc>
        <w:tc>
          <w:tcPr>
            <w:tcW w:w="30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0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E96BBE" w:rsidRPr="006A3561" w:rsidRDefault="00E96BBE" w:rsidP="00E96BB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6A3561">
              <w:rPr>
                <w:color w:val="000000"/>
                <w:sz w:val="28"/>
                <w:szCs w:val="28"/>
              </w:rPr>
              <w:t>0,020725</w:t>
            </w:r>
          </w:p>
        </w:tc>
      </w:tr>
    </w:tbl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</w:rPr>
      </w:pP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  <w:lang w:val="uk-UA"/>
        </w:rPr>
      </w:pPr>
    </w:p>
    <w:p w:rsidR="00E96BBE" w:rsidRPr="006A3561" w:rsidRDefault="00E96BBE" w:rsidP="00E96BBE">
      <w:pPr>
        <w:tabs>
          <w:tab w:val="left" w:pos="1536"/>
        </w:tabs>
        <w:spacing w:line="360" w:lineRule="auto"/>
        <w:rPr>
          <w:sz w:val="28"/>
          <w:szCs w:val="28"/>
        </w:rPr>
      </w:pPr>
    </w:p>
    <w:p w:rsidR="00E96BBE" w:rsidRPr="006A3561" w:rsidRDefault="00E96BBE" w:rsidP="00E96BBE">
      <w:pPr>
        <w:spacing w:line="360" w:lineRule="auto"/>
        <w:rPr>
          <w:sz w:val="28"/>
          <w:szCs w:val="28"/>
        </w:rPr>
      </w:pPr>
    </w:p>
    <w:p w:rsidR="00E96BBE" w:rsidRPr="006A3561" w:rsidRDefault="00E96BBE" w:rsidP="00E96BBE">
      <w:pPr>
        <w:spacing w:line="360" w:lineRule="auto"/>
        <w:rPr>
          <w:sz w:val="28"/>
          <w:szCs w:val="28"/>
        </w:rPr>
      </w:pPr>
    </w:p>
    <w:p w:rsidR="00E96BBE" w:rsidRPr="006A3561" w:rsidRDefault="00E96BBE" w:rsidP="00E96BBE">
      <w:pPr>
        <w:spacing w:line="360" w:lineRule="auto"/>
        <w:rPr>
          <w:sz w:val="28"/>
          <w:szCs w:val="28"/>
        </w:rPr>
      </w:pPr>
    </w:p>
    <w:p w:rsidR="00E96BBE" w:rsidRPr="006A3561" w:rsidRDefault="00E96BBE" w:rsidP="00E96BBE">
      <w:pPr>
        <w:spacing w:line="360" w:lineRule="auto"/>
        <w:rPr>
          <w:sz w:val="28"/>
          <w:szCs w:val="28"/>
        </w:rPr>
      </w:pPr>
      <w:r w:rsidRPr="006A3561">
        <w:rPr>
          <w:sz w:val="28"/>
          <w:szCs w:val="28"/>
        </w:rPr>
        <w:br w:type="page"/>
      </w:r>
    </w:p>
    <w:p w:rsidR="00E96BBE" w:rsidRPr="006A3561" w:rsidRDefault="00E96BBE" w:rsidP="00E96BBE">
      <w:pPr>
        <w:rPr>
          <w:sz w:val="28"/>
          <w:szCs w:val="28"/>
        </w:rPr>
      </w:pPr>
    </w:p>
    <w:p w:rsidR="00E96BBE" w:rsidRPr="006A3561" w:rsidRDefault="00E96BBE" w:rsidP="00E96BBE">
      <w:pPr>
        <w:rPr>
          <w:sz w:val="28"/>
          <w:szCs w:val="28"/>
        </w:rPr>
      </w:pPr>
    </w:p>
    <w:p w:rsidR="00E96BBE" w:rsidRPr="006A3561" w:rsidRDefault="00E96BBE" w:rsidP="00E96BBE">
      <w:pPr>
        <w:rPr>
          <w:sz w:val="28"/>
          <w:szCs w:val="28"/>
        </w:rPr>
      </w:pPr>
    </w:p>
    <w:p w:rsidR="00E96BBE" w:rsidRPr="006A3561" w:rsidRDefault="00E96BBE" w:rsidP="00E96BBE">
      <w:pPr>
        <w:rPr>
          <w:sz w:val="28"/>
          <w:szCs w:val="28"/>
        </w:rPr>
      </w:pPr>
    </w:p>
    <w:p w:rsidR="00E96BBE" w:rsidRPr="006A3561" w:rsidRDefault="00E96BBE" w:rsidP="00E96BBE">
      <w:pPr>
        <w:tabs>
          <w:tab w:val="left" w:pos="2933"/>
        </w:tabs>
        <w:rPr>
          <w:sz w:val="28"/>
          <w:szCs w:val="28"/>
        </w:rPr>
      </w:pPr>
      <w:r>
        <w:rPr>
          <w:noProof/>
        </w:rPr>
        <w:drawing>
          <wp:anchor distT="8452" distB="8452" distL="121927" distR="123834" simplePos="0" relativeHeight="251660288" behindDoc="0" locked="0" layoutInCell="1" allowOverlap="1">
            <wp:simplePos x="0" y="0"/>
            <wp:positionH relativeFrom="column">
              <wp:posOffset>282582</wp:posOffset>
            </wp:positionH>
            <wp:positionV relativeFrom="paragraph">
              <wp:posOffset>1220032</wp:posOffset>
            </wp:positionV>
            <wp:extent cx="5062220" cy="3803015"/>
            <wp:effectExtent l="0" t="0" r="24130" b="26035"/>
            <wp:wrapSquare wrapText="bothSides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3561">
        <w:rPr>
          <w:sz w:val="28"/>
          <w:szCs w:val="28"/>
        </w:rPr>
        <w:tab/>
      </w:r>
    </w:p>
    <w:p w:rsidR="00AC4258" w:rsidRPr="00E96BBE" w:rsidRDefault="00AC4258">
      <w:pPr>
        <w:rPr>
          <w:lang w:val="uk-UA"/>
        </w:rPr>
      </w:pPr>
    </w:p>
    <w:sectPr w:rsidR="00AC4258" w:rsidRPr="00E96BBE" w:rsidSect="00DF417D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677"/>
    <w:rsid w:val="00000E94"/>
    <w:rsid w:val="000058BF"/>
    <w:rsid w:val="000076C3"/>
    <w:rsid w:val="00010204"/>
    <w:rsid w:val="0001036F"/>
    <w:rsid w:val="000169BB"/>
    <w:rsid w:val="00017FDB"/>
    <w:rsid w:val="00023039"/>
    <w:rsid w:val="00025765"/>
    <w:rsid w:val="00026998"/>
    <w:rsid w:val="00026DCF"/>
    <w:rsid w:val="00027BED"/>
    <w:rsid w:val="0003261B"/>
    <w:rsid w:val="0003544F"/>
    <w:rsid w:val="000354D5"/>
    <w:rsid w:val="00037A5B"/>
    <w:rsid w:val="0004027A"/>
    <w:rsid w:val="00040785"/>
    <w:rsid w:val="00043B00"/>
    <w:rsid w:val="00047ADC"/>
    <w:rsid w:val="00052044"/>
    <w:rsid w:val="00055F18"/>
    <w:rsid w:val="00060F37"/>
    <w:rsid w:val="00062C14"/>
    <w:rsid w:val="000640DA"/>
    <w:rsid w:val="000700C2"/>
    <w:rsid w:val="00081FF8"/>
    <w:rsid w:val="000853B9"/>
    <w:rsid w:val="0008545A"/>
    <w:rsid w:val="000900EC"/>
    <w:rsid w:val="00092ABB"/>
    <w:rsid w:val="00092C5A"/>
    <w:rsid w:val="00097F90"/>
    <w:rsid w:val="000A291E"/>
    <w:rsid w:val="000A58BF"/>
    <w:rsid w:val="000A6CE0"/>
    <w:rsid w:val="000B12D5"/>
    <w:rsid w:val="000B6EF7"/>
    <w:rsid w:val="000B7514"/>
    <w:rsid w:val="000C0AFC"/>
    <w:rsid w:val="000C12E7"/>
    <w:rsid w:val="000C2B6F"/>
    <w:rsid w:val="000C422A"/>
    <w:rsid w:val="000C6013"/>
    <w:rsid w:val="000D36B0"/>
    <w:rsid w:val="000E07EA"/>
    <w:rsid w:val="000E2523"/>
    <w:rsid w:val="000E360F"/>
    <w:rsid w:val="000E7605"/>
    <w:rsid w:val="000E7828"/>
    <w:rsid w:val="000F2E3D"/>
    <w:rsid w:val="000F3A2D"/>
    <w:rsid w:val="000F7A9E"/>
    <w:rsid w:val="001031E8"/>
    <w:rsid w:val="00105453"/>
    <w:rsid w:val="0011206B"/>
    <w:rsid w:val="00115B85"/>
    <w:rsid w:val="0012053D"/>
    <w:rsid w:val="001217E3"/>
    <w:rsid w:val="00122535"/>
    <w:rsid w:val="00124044"/>
    <w:rsid w:val="00124436"/>
    <w:rsid w:val="00124B1A"/>
    <w:rsid w:val="00131A97"/>
    <w:rsid w:val="00135314"/>
    <w:rsid w:val="0013640D"/>
    <w:rsid w:val="00136BAB"/>
    <w:rsid w:val="0014628E"/>
    <w:rsid w:val="00146C23"/>
    <w:rsid w:val="00147C7B"/>
    <w:rsid w:val="00152091"/>
    <w:rsid w:val="0016150B"/>
    <w:rsid w:val="00162AAB"/>
    <w:rsid w:val="00170FCC"/>
    <w:rsid w:val="001739B0"/>
    <w:rsid w:val="00174BFF"/>
    <w:rsid w:val="00182248"/>
    <w:rsid w:val="0018598E"/>
    <w:rsid w:val="00185D76"/>
    <w:rsid w:val="00186414"/>
    <w:rsid w:val="00190A90"/>
    <w:rsid w:val="001978A9"/>
    <w:rsid w:val="001A5328"/>
    <w:rsid w:val="001A7C48"/>
    <w:rsid w:val="001B044D"/>
    <w:rsid w:val="001B2864"/>
    <w:rsid w:val="001B362F"/>
    <w:rsid w:val="001B43F4"/>
    <w:rsid w:val="001B4F4F"/>
    <w:rsid w:val="001B5750"/>
    <w:rsid w:val="001B6724"/>
    <w:rsid w:val="001B6D14"/>
    <w:rsid w:val="001C00A1"/>
    <w:rsid w:val="001C42D0"/>
    <w:rsid w:val="001C5A6F"/>
    <w:rsid w:val="001C64C6"/>
    <w:rsid w:val="001C66ED"/>
    <w:rsid w:val="001D33CD"/>
    <w:rsid w:val="001D3C4A"/>
    <w:rsid w:val="001D7BA7"/>
    <w:rsid w:val="001E3C37"/>
    <w:rsid w:val="001F543A"/>
    <w:rsid w:val="001F6FF8"/>
    <w:rsid w:val="00212671"/>
    <w:rsid w:val="002201EB"/>
    <w:rsid w:val="00220778"/>
    <w:rsid w:val="00222B0A"/>
    <w:rsid w:val="00225ABC"/>
    <w:rsid w:val="00226311"/>
    <w:rsid w:val="00233A63"/>
    <w:rsid w:val="00233F7B"/>
    <w:rsid w:val="0023518E"/>
    <w:rsid w:val="00236E17"/>
    <w:rsid w:val="00245860"/>
    <w:rsid w:val="00250EBC"/>
    <w:rsid w:val="0025540A"/>
    <w:rsid w:val="00255D2F"/>
    <w:rsid w:val="00257AEE"/>
    <w:rsid w:val="00261670"/>
    <w:rsid w:val="00261D60"/>
    <w:rsid w:val="00261F18"/>
    <w:rsid w:val="002657BE"/>
    <w:rsid w:val="00266215"/>
    <w:rsid w:val="002703A3"/>
    <w:rsid w:val="0027131A"/>
    <w:rsid w:val="00276609"/>
    <w:rsid w:val="00277F1A"/>
    <w:rsid w:val="00282C48"/>
    <w:rsid w:val="0028475C"/>
    <w:rsid w:val="00285041"/>
    <w:rsid w:val="00286CFC"/>
    <w:rsid w:val="00291E70"/>
    <w:rsid w:val="00293053"/>
    <w:rsid w:val="0029384B"/>
    <w:rsid w:val="00295DF4"/>
    <w:rsid w:val="00296400"/>
    <w:rsid w:val="002A13E6"/>
    <w:rsid w:val="002A30C6"/>
    <w:rsid w:val="002A50CE"/>
    <w:rsid w:val="002A6463"/>
    <w:rsid w:val="002A790D"/>
    <w:rsid w:val="002B6C0A"/>
    <w:rsid w:val="002C02BA"/>
    <w:rsid w:val="002C2C1A"/>
    <w:rsid w:val="002C3681"/>
    <w:rsid w:val="002C43BC"/>
    <w:rsid w:val="002C51AB"/>
    <w:rsid w:val="002C7BAB"/>
    <w:rsid w:val="002D096D"/>
    <w:rsid w:val="002D61DB"/>
    <w:rsid w:val="002E2D51"/>
    <w:rsid w:val="002E4F35"/>
    <w:rsid w:val="002E6695"/>
    <w:rsid w:val="002E677F"/>
    <w:rsid w:val="002E6D55"/>
    <w:rsid w:val="002E6E58"/>
    <w:rsid w:val="002E74E5"/>
    <w:rsid w:val="002F2E10"/>
    <w:rsid w:val="002F457B"/>
    <w:rsid w:val="002F6F3C"/>
    <w:rsid w:val="0030193E"/>
    <w:rsid w:val="00303954"/>
    <w:rsid w:val="00306895"/>
    <w:rsid w:val="00315148"/>
    <w:rsid w:val="00315313"/>
    <w:rsid w:val="0032108F"/>
    <w:rsid w:val="0032274F"/>
    <w:rsid w:val="003263B1"/>
    <w:rsid w:val="003274A2"/>
    <w:rsid w:val="00330636"/>
    <w:rsid w:val="00332437"/>
    <w:rsid w:val="00342533"/>
    <w:rsid w:val="00343E7E"/>
    <w:rsid w:val="0034569F"/>
    <w:rsid w:val="003511AE"/>
    <w:rsid w:val="00352132"/>
    <w:rsid w:val="0035293A"/>
    <w:rsid w:val="00360F01"/>
    <w:rsid w:val="003612F1"/>
    <w:rsid w:val="00364D6D"/>
    <w:rsid w:val="00366DD4"/>
    <w:rsid w:val="00372E16"/>
    <w:rsid w:val="003732E1"/>
    <w:rsid w:val="003744BD"/>
    <w:rsid w:val="0037551C"/>
    <w:rsid w:val="00375E56"/>
    <w:rsid w:val="00382ED9"/>
    <w:rsid w:val="00382EDB"/>
    <w:rsid w:val="00385CCD"/>
    <w:rsid w:val="003A4F63"/>
    <w:rsid w:val="003A6753"/>
    <w:rsid w:val="003B3226"/>
    <w:rsid w:val="003B370C"/>
    <w:rsid w:val="003C323C"/>
    <w:rsid w:val="003C7FE8"/>
    <w:rsid w:val="003D17EC"/>
    <w:rsid w:val="003D5647"/>
    <w:rsid w:val="003E09C0"/>
    <w:rsid w:val="003E2195"/>
    <w:rsid w:val="003E39AA"/>
    <w:rsid w:val="003F2275"/>
    <w:rsid w:val="003F2A43"/>
    <w:rsid w:val="003F3677"/>
    <w:rsid w:val="003F5D01"/>
    <w:rsid w:val="00406600"/>
    <w:rsid w:val="00406EC4"/>
    <w:rsid w:val="00407AA6"/>
    <w:rsid w:val="0041173D"/>
    <w:rsid w:val="00414BE0"/>
    <w:rsid w:val="00414E8F"/>
    <w:rsid w:val="004208F1"/>
    <w:rsid w:val="004239AA"/>
    <w:rsid w:val="00426DC9"/>
    <w:rsid w:val="0043214D"/>
    <w:rsid w:val="00442809"/>
    <w:rsid w:val="0044577D"/>
    <w:rsid w:val="004463A2"/>
    <w:rsid w:val="004463D5"/>
    <w:rsid w:val="004506FE"/>
    <w:rsid w:val="00454AB3"/>
    <w:rsid w:val="00460483"/>
    <w:rsid w:val="0046360B"/>
    <w:rsid w:val="00484267"/>
    <w:rsid w:val="004A11AB"/>
    <w:rsid w:val="004A4935"/>
    <w:rsid w:val="004A4D68"/>
    <w:rsid w:val="004A615D"/>
    <w:rsid w:val="004B3606"/>
    <w:rsid w:val="004B4641"/>
    <w:rsid w:val="004B4A76"/>
    <w:rsid w:val="004D0942"/>
    <w:rsid w:val="004D23F9"/>
    <w:rsid w:val="004D2CDC"/>
    <w:rsid w:val="004D4E61"/>
    <w:rsid w:val="004D7A24"/>
    <w:rsid w:val="004E444A"/>
    <w:rsid w:val="004E6EA3"/>
    <w:rsid w:val="004F2D64"/>
    <w:rsid w:val="004F7891"/>
    <w:rsid w:val="0051009F"/>
    <w:rsid w:val="00510F5B"/>
    <w:rsid w:val="005113C2"/>
    <w:rsid w:val="00511DE8"/>
    <w:rsid w:val="00512610"/>
    <w:rsid w:val="00520AD3"/>
    <w:rsid w:val="00521466"/>
    <w:rsid w:val="00522D8E"/>
    <w:rsid w:val="0052459B"/>
    <w:rsid w:val="00533356"/>
    <w:rsid w:val="00535C3F"/>
    <w:rsid w:val="005360B8"/>
    <w:rsid w:val="00536B35"/>
    <w:rsid w:val="00537C1A"/>
    <w:rsid w:val="00537F9F"/>
    <w:rsid w:val="0054428B"/>
    <w:rsid w:val="00544CB4"/>
    <w:rsid w:val="00546CE7"/>
    <w:rsid w:val="00554C93"/>
    <w:rsid w:val="00560CCF"/>
    <w:rsid w:val="005623EA"/>
    <w:rsid w:val="005666E5"/>
    <w:rsid w:val="005677CF"/>
    <w:rsid w:val="00567B35"/>
    <w:rsid w:val="0057023D"/>
    <w:rsid w:val="005727F0"/>
    <w:rsid w:val="00574FCE"/>
    <w:rsid w:val="00575F05"/>
    <w:rsid w:val="0058005F"/>
    <w:rsid w:val="005828E1"/>
    <w:rsid w:val="0058498B"/>
    <w:rsid w:val="00585604"/>
    <w:rsid w:val="00585A60"/>
    <w:rsid w:val="0058726C"/>
    <w:rsid w:val="00590AD3"/>
    <w:rsid w:val="00592495"/>
    <w:rsid w:val="00596A63"/>
    <w:rsid w:val="005B06F7"/>
    <w:rsid w:val="005B1FA5"/>
    <w:rsid w:val="005B44AE"/>
    <w:rsid w:val="005B67AC"/>
    <w:rsid w:val="005C30BC"/>
    <w:rsid w:val="005C4EED"/>
    <w:rsid w:val="005D199C"/>
    <w:rsid w:val="005D4B3E"/>
    <w:rsid w:val="005E5473"/>
    <w:rsid w:val="005E5573"/>
    <w:rsid w:val="005F0F4C"/>
    <w:rsid w:val="005F1A45"/>
    <w:rsid w:val="005F3955"/>
    <w:rsid w:val="005F3CA7"/>
    <w:rsid w:val="005F400A"/>
    <w:rsid w:val="005F4F6A"/>
    <w:rsid w:val="005F62FA"/>
    <w:rsid w:val="006021BF"/>
    <w:rsid w:val="00602946"/>
    <w:rsid w:val="006050A7"/>
    <w:rsid w:val="006051F8"/>
    <w:rsid w:val="006055C0"/>
    <w:rsid w:val="00606394"/>
    <w:rsid w:val="006101F7"/>
    <w:rsid w:val="00610694"/>
    <w:rsid w:val="0061144E"/>
    <w:rsid w:val="00613821"/>
    <w:rsid w:val="00615677"/>
    <w:rsid w:val="006233DE"/>
    <w:rsid w:val="00634BB7"/>
    <w:rsid w:val="00636B21"/>
    <w:rsid w:val="0064167F"/>
    <w:rsid w:val="00642FDE"/>
    <w:rsid w:val="0064425F"/>
    <w:rsid w:val="0064658A"/>
    <w:rsid w:val="00647C5E"/>
    <w:rsid w:val="00650D3D"/>
    <w:rsid w:val="00651DC3"/>
    <w:rsid w:val="006527B5"/>
    <w:rsid w:val="0066303E"/>
    <w:rsid w:val="00663DE2"/>
    <w:rsid w:val="00664C6A"/>
    <w:rsid w:val="00667F0D"/>
    <w:rsid w:val="00670E5E"/>
    <w:rsid w:val="00671B60"/>
    <w:rsid w:val="0067239A"/>
    <w:rsid w:val="00682EB7"/>
    <w:rsid w:val="00683138"/>
    <w:rsid w:val="0069009F"/>
    <w:rsid w:val="00691951"/>
    <w:rsid w:val="006924F3"/>
    <w:rsid w:val="00693C7A"/>
    <w:rsid w:val="006945BA"/>
    <w:rsid w:val="00695F05"/>
    <w:rsid w:val="00696FCD"/>
    <w:rsid w:val="00697525"/>
    <w:rsid w:val="006A6261"/>
    <w:rsid w:val="006A6596"/>
    <w:rsid w:val="006B0387"/>
    <w:rsid w:val="006B0BF5"/>
    <w:rsid w:val="006B1066"/>
    <w:rsid w:val="006C13F7"/>
    <w:rsid w:val="006C253F"/>
    <w:rsid w:val="006C4D5E"/>
    <w:rsid w:val="006C5DD9"/>
    <w:rsid w:val="006D08D3"/>
    <w:rsid w:val="006D4DCF"/>
    <w:rsid w:val="006E469F"/>
    <w:rsid w:val="006E5E45"/>
    <w:rsid w:val="006F0B32"/>
    <w:rsid w:val="006F12CA"/>
    <w:rsid w:val="006F5BFE"/>
    <w:rsid w:val="006F680B"/>
    <w:rsid w:val="007055B4"/>
    <w:rsid w:val="00717645"/>
    <w:rsid w:val="007204FA"/>
    <w:rsid w:val="007204FD"/>
    <w:rsid w:val="00723362"/>
    <w:rsid w:val="007252A1"/>
    <w:rsid w:val="00725809"/>
    <w:rsid w:val="00725830"/>
    <w:rsid w:val="0072609E"/>
    <w:rsid w:val="0072664E"/>
    <w:rsid w:val="00732915"/>
    <w:rsid w:val="00733590"/>
    <w:rsid w:val="00735BE0"/>
    <w:rsid w:val="00740D85"/>
    <w:rsid w:val="00741891"/>
    <w:rsid w:val="00741BEA"/>
    <w:rsid w:val="007420E5"/>
    <w:rsid w:val="0074382F"/>
    <w:rsid w:val="00744D1B"/>
    <w:rsid w:val="0075543F"/>
    <w:rsid w:val="007720FD"/>
    <w:rsid w:val="00772AEB"/>
    <w:rsid w:val="0077340D"/>
    <w:rsid w:val="00773F8C"/>
    <w:rsid w:val="00774542"/>
    <w:rsid w:val="00777137"/>
    <w:rsid w:val="00785E08"/>
    <w:rsid w:val="007860E9"/>
    <w:rsid w:val="0078639C"/>
    <w:rsid w:val="007908C7"/>
    <w:rsid w:val="00791794"/>
    <w:rsid w:val="00795AEA"/>
    <w:rsid w:val="00796288"/>
    <w:rsid w:val="00797B00"/>
    <w:rsid w:val="007A5C06"/>
    <w:rsid w:val="007A6E40"/>
    <w:rsid w:val="007B19D4"/>
    <w:rsid w:val="007B7BB5"/>
    <w:rsid w:val="007B7BEB"/>
    <w:rsid w:val="007C2618"/>
    <w:rsid w:val="007C3FBD"/>
    <w:rsid w:val="007C6FF1"/>
    <w:rsid w:val="007C7AE5"/>
    <w:rsid w:val="007D203F"/>
    <w:rsid w:val="007D3201"/>
    <w:rsid w:val="007E0031"/>
    <w:rsid w:val="007E0D21"/>
    <w:rsid w:val="007E316C"/>
    <w:rsid w:val="007E5092"/>
    <w:rsid w:val="007E7726"/>
    <w:rsid w:val="007F1108"/>
    <w:rsid w:val="00804BF8"/>
    <w:rsid w:val="008120F7"/>
    <w:rsid w:val="00815665"/>
    <w:rsid w:val="0082253C"/>
    <w:rsid w:val="00835B81"/>
    <w:rsid w:val="008370F2"/>
    <w:rsid w:val="00837C73"/>
    <w:rsid w:val="008402BE"/>
    <w:rsid w:val="00840CB1"/>
    <w:rsid w:val="008413E5"/>
    <w:rsid w:val="00847052"/>
    <w:rsid w:val="0085023D"/>
    <w:rsid w:val="008520CE"/>
    <w:rsid w:val="00853A4A"/>
    <w:rsid w:val="00855D78"/>
    <w:rsid w:val="00857D08"/>
    <w:rsid w:val="008622B9"/>
    <w:rsid w:val="00862BDE"/>
    <w:rsid w:val="008646A7"/>
    <w:rsid w:val="00867857"/>
    <w:rsid w:val="00870468"/>
    <w:rsid w:val="008734FB"/>
    <w:rsid w:val="00874124"/>
    <w:rsid w:val="008747A0"/>
    <w:rsid w:val="008749BD"/>
    <w:rsid w:val="008804EE"/>
    <w:rsid w:val="0088143F"/>
    <w:rsid w:val="0089070F"/>
    <w:rsid w:val="00892BA4"/>
    <w:rsid w:val="00894A92"/>
    <w:rsid w:val="00894CEE"/>
    <w:rsid w:val="008A28B6"/>
    <w:rsid w:val="008A317C"/>
    <w:rsid w:val="008A6815"/>
    <w:rsid w:val="008B1271"/>
    <w:rsid w:val="008B3BBD"/>
    <w:rsid w:val="008B6134"/>
    <w:rsid w:val="008B6989"/>
    <w:rsid w:val="008B757C"/>
    <w:rsid w:val="008C007B"/>
    <w:rsid w:val="008C1543"/>
    <w:rsid w:val="008C1586"/>
    <w:rsid w:val="008C5CE0"/>
    <w:rsid w:val="008C7FFD"/>
    <w:rsid w:val="008D00BC"/>
    <w:rsid w:val="008E0505"/>
    <w:rsid w:val="008E1316"/>
    <w:rsid w:val="008E3288"/>
    <w:rsid w:val="008E547D"/>
    <w:rsid w:val="008F4639"/>
    <w:rsid w:val="008F4B60"/>
    <w:rsid w:val="009034B2"/>
    <w:rsid w:val="00915D1D"/>
    <w:rsid w:val="00915D5E"/>
    <w:rsid w:val="00920493"/>
    <w:rsid w:val="009216DC"/>
    <w:rsid w:val="00921EC8"/>
    <w:rsid w:val="009222F7"/>
    <w:rsid w:val="009241E3"/>
    <w:rsid w:val="00926FE9"/>
    <w:rsid w:val="00931539"/>
    <w:rsid w:val="00931858"/>
    <w:rsid w:val="0093198A"/>
    <w:rsid w:val="00934F40"/>
    <w:rsid w:val="00936CFF"/>
    <w:rsid w:val="00937309"/>
    <w:rsid w:val="009410F8"/>
    <w:rsid w:val="00941D1C"/>
    <w:rsid w:val="00944F2B"/>
    <w:rsid w:val="009509AA"/>
    <w:rsid w:val="00954F3D"/>
    <w:rsid w:val="00960A52"/>
    <w:rsid w:val="00967CE9"/>
    <w:rsid w:val="00967F0E"/>
    <w:rsid w:val="00970833"/>
    <w:rsid w:val="00970D84"/>
    <w:rsid w:val="00972B96"/>
    <w:rsid w:val="00974382"/>
    <w:rsid w:val="00977A5A"/>
    <w:rsid w:val="00986133"/>
    <w:rsid w:val="00986C7C"/>
    <w:rsid w:val="00990132"/>
    <w:rsid w:val="00992A5F"/>
    <w:rsid w:val="009937A0"/>
    <w:rsid w:val="00996587"/>
    <w:rsid w:val="009A03BA"/>
    <w:rsid w:val="009A1805"/>
    <w:rsid w:val="009A29D1"/>
    <w:rsid w:val="009A3C7A"/>
    <w:rsid w:val="009B3706"/>
    <w:rsid w:val="009B5945"/>
    <w:rsid w:val="009C1116"/>
    <w:rsid w:val="009C1C8E"/>
    <w:rsid w:val="009C2F71"/>
    <w:rsid w:val="009C4DC9"/>
    <w:rsid w:val="009C744E"/>
    <w:rsid w:val="009C7E5D"/>
    <w:rsid w:val="009D1A2A"/>
    <w:rsid w:val="009D5BD4"/>
    <w:rsid w:val="009F1A64"/>
    <w:rsid w:val="009F4122"/>
    <w:rsid w:val="009F7C4D"/>
    <w:rsid w:val="00A001FB"/>
    <w:rsid w:val="00A04B6F"/>
    <w:rsid w:val="00A07036"/>
    <w:rsid w:val="00A123CB"/>
    <w:rsid w:val="00A12EAD"/>
    <w:rsid w:val="00A2260B"/>
    <w:rsid w:val="00A22AD7"/>
    <w:rsid w:val="00A325A8"/>
    <w:rsid w:val="00A4017B"/>
    <w:rsid w:val="00A41674"/>
    <w:rsid w:val="00A4182E"/>
    <w:rsid w:val="00A43A5A"/>
    <w:rsid w:val="00A43C25"/>
    <w:rsid w:val="00A43E21"/>
    <w:rsid w:val="00A4480C"/>
    <w:rsid w:val="00A45816"/>
    <w:rsid w:val="00A45E5D"/>
    <w:rsid w:val="00A47B10"/>
    <w:rsid w:val="00A5001A"/>
    <w:rsid w:val="00A51244"/>
    <w:rsid w:val="00A54880"/>
    <w:rsid w:val="00A5574F"/>
    <w:rsid w:val="00A57851"/>
    <w:rsid w:val="00A6034E"/>
    <w:rsid w:val="00A62CF4"/>
    <w:rsid w:val="00A634A6"/>
    <w:rsid w:val="00A67018"/>
    <w:rsid w:val="00A74827"/>
    <w:rsid w:val="00A768D4"/>
    <w:rsid w:val="00A76FE2"/>
    <w:rsid w:val="00A80FE9"/>
    <w:rsid w:val="00A92139"/>
    <w:rsid w:val="00A92F35"/>
    <w:rsid w:val="00A9412A"/>
    <w:rsid w:val="00A94451"/>
    <w:rsid w:val="00A94DF2"/>
    <w:rsid w:val="00AA596A"/>
    <w:rsid w:val="00AA7987"/>
    <w:rsid w:val="00AB35F9"/>
    <w:rsid w:val="00AB3B8E"/>
    <w:rsid w:val="00AB50E8"/>
    <w:rsid w:val="00AB61CE"/>
    <w:rsid w:val="00AC0CB8"/>
    <w:rsid w:val="00AC11D2"/>
    <w:rsid w:val="00AC2887"/>
    <w:rsid w:val="00AC4258"/>
    <w:rsid w:val="00AD0DA8"/>
    <w:rsid w:val="00AD1790"/>
    <w:rsid w:val="00AE017D"/>
    <w:rsid w:val="00AE5B41"/>
    <w:rsid w:val="00AE649E"/>
    <w:rsid w:val="00AE655A"/>
    <w:rsid w:val="00AF3CE5"/>
    <w:rsid w:val="00AF4EDC"/>
    <w:rsid w:val="00AF6F8E"/>
    <w:rsid w:val="00B041CA"/>
    <w:rsid w:val="00B120D2"/>
    <w:rsid w:val="00B21D88"/>
    <w:rsid w:val="00B21DFB"/>
    <w:rsid w:val="00B21E15"/>
    <w:rsid w:val="00B23BA1"/>
    <w:rsid w:val="00B243C2"/>
    <w:rsid w:val="00B2740A"/>
    <w:rsid w:val="00B2749F"/>
    <w:rsid w:val="00B3081E"/>
    <w:rsid w:val="00B30F20"/>
    <w:rsid w:val="00B324AB"/>
    <w:rsid w:val="00B36BB9"/>
    <w:rsid w:val="00B406A5"/>
    <w:rsid w:val="00B41621"/>
    <w:rsid w:val="00B44608"/>
    <w:rsid w:val="00B44C5C"/>
    <w:rsid w:val="00B452CF"/>
    <w:rsid w:val="00B534D4"/>
    <w:rsid w:val="00B53570"/>
    <w:rsid w:val="00B60888"/>
    <w:rsid w:val="00B65C7B"/>
    <w:rsid w:val="00B72323"/>
    <w:rsid w:val="00B754D6"/>
    <w:rsid w:val="00B761A8"/>
    <w:rsid w:val="00B82539"/>
    <w:rsid w:val="00B8368B"/>
    <w:rsid w:val="00B879EF"/>
    <w:rsid w:val="00B92F61"/>
    <w:rsid w:val="00B94773"/>
    <w:rsid w:val="00B953F1"/>
    <w:rsid w:val="00B97478"/>
    <w:rsid w:val="00BA0A9E"/>
    <w:rsid w:val="00BA1328"/>
    <w:rsid w:val="00BA2FC3"/>
    <w:rsid w:val="00BA5526"/>
    <w:rsid w:val="00BA6672"/>
    <w:rsid w:val="00BA6F85"/>
    <w:rsid w:val="00BB0B63"/>
    <w:rsid w:val="00BB2BA4"/>
    <w:rsid w:val="00BB542A"/>
    <w:rsid w:val="00BB6F67"/>
    <w:rsid w:val="00BB743E"/>
    <w:rsid w:val="00BB78F5"/>
    <w:rsid w:val="00BC2DDB"/>
    <w:rsid w:val="00BC60E9"/>
    <w:rsid w:val="00BC64E2"/>
    <w:rsid w:val="00BD2A51"/>
    <w:rsid w:val="00BD3E89"/>
    <w:rsid w:val="00BD54DB"/>
    <w:rsid w:val="00BD5D9B"/>
    <w:rsid w:val="00BE20E7"/>
    <w:rsid w:val="00BE6E81"/>
    <w:rsid w:val="00BF0C72"/>
    <w:rsid w:val="00BF653A"/>
    <w:rsid w:val="00BF76AD"/>
    <w:rsid w:val="00C0613B"/>
    <w:rsid w:val="00C10D7E"/>
    <w:rsid w:val="00C17F25"/>
    <w:rsid w:val="00C17F5C"/>
    <w:rsid w:val="00C242F7"/>
    <w:rsid w:val="00C24B7C"/>
    <w:rsid w:val="00C24E08"/>
    <w:rsid w:val="00C32F4E"/>
    <w:rsid w:val="00C343EB"/>
    <w:rsid w:val="00C352F7"/>
    <w:rsid w:val="00C35804"/>
    <w:rsid w:val="00C35D2B"/>
    <w:rsid w:val="00C36F35"/>
    <w:rsid w:val="00C40268"/>
    <w:rsid w:val="00C40721"/>
    <w:rsid w:val="00C41048"/>
    <w:rsid w:val="00C475C7"/>
    <w:rsid w:val="00C5298D"/>
    <w:rsid w:val="00C54519"/>
    <w:rsid w:val="00C55012"/>
    <w:rsid w:val="00C60BA7"/>
    <w:rsid w:val="00C65B54"/>
    <w:rsid w:val="00C66B2D"/>
    <w:rsid w:val="00C66B60"/>
    <w:rsid w:val="00C70CDA"/>
    <w:rsid w:val="00C74BD0"/>
    <w:rsid w:val="00C77B43"/>
    <w:rsid w:val="00C82DE6"/>
    <w:rsid w:val="00C869D0"/>
    <w:rsid w:val="00C87FC8"/>
    <w:rsid w:val="00C92BF4"/>
    <w:rsid w:val="00C938CB"/>
    <w:rsid w:val="00C93BA3"/>
    <w:rsid w:val="00C94B75"/>
    <w:rsid w:val="00C94ECC"/>
    <w:rsid w:val="00C94F59"/>
    <w:rsid w:val="00CA572B"/>
    <w:rsid w:val="00CB21B7"/>
    <w:rsid w:val="00CC3424"/>
    <w:rsid w:val="00CC4A43"/>
    <w:rsid w:val="00CD2AE4"/>
    <w:rsid w:val="00CD44BD"/>
    <w:rsid w:val="00CD4A1C"/>
    <w:rsid w:val="00CD5FE6"/>
    <w:rsid w:val="00CD63E8"/>
    <w:rsid w:val="00CD697C"/>
    <w:rsid w:val="00CD72D2"/>
    <w:rsid w:val="00CE08DA"/>
    <w:rsid w:val="00CF1C14"/>
    <w:rsid w:val="00D011A6"/>
    <w:rsid w:val="00D025F3"/>
    <w:rsid w:val="00D04CD4"/>
    <w:rsid w:val="00D1275C"/>
    <w:rsid w:val="00D149E5"/>
    <w:rsid w:val="00D1585B"/>
    <w:rsid w:val="00D23869"/>
    <w:rsid w:val="00D248DA"/>
    <w:rsid w:val="00D2672E"/>
    <w:rsid w:val="00D27534"/>
    <w:rsid w:val="00D30C60"/>
    <w:rsid w:val="00D3191B"/>
    <w:rsid w:val="00D33FFE"/>
    <w:rsid w:val="00D34D42"/>
    <w:rsid w:val="00D36A39"/>
    <w:rsid w:val="00D40DEC"/>
    <w:rsid w:val="00D43471"/>
    <w:rsid w:val="00D47AEE"/>
    <w:rsid w:val="00D50FDC"/>
    <w:rsid w:val="00D52C23"/>
    <w:rsid w:val="00D54DF1"/>
    <w:rsid w:val="00D55B58"/>
    <w:rsid w:val="00D56152"/>
    <w:rsid w:val="00D6229C"/>
    <w:rsid w:val="00D65B36"/>
    <w:rsid w:val="00D66B6B"/>
    <w:rsid w:val="00D72E48"/>
    <w:rsid w:val="00D73C63"/>
    <w:rsid w:val="00D77110"/>
    <w:rsid w:val="00D77243"/>
    <w:rsid w:val="00D77E36"/>
    <w:rsid w:val="00D80752"/>
    <w:rsid w:val="00D80F61"/>
    <w:rsid w:val="00D82EB8"/>
    <w:rsid w:val="00D83865"/>
    <w:rsid w:val="00D86475"/>
    <w:rsid w:val="00D864A7"/>
    <w:rsid w:val="00D92C4D"/>
    <w:rsid w:val="00D96F9B"/>
    <w:rsid w:val="00DA5BB6"/>
    <w:rsid w:val="00DA6099"/>
    <w:rsid w:val="00DA61B9"/>
    <w:rsid w:val="00DA65B4"/>
    <w:rsid w:val="00DA6755"/>
    <w:rsid w:val="00DA747E"/>
    <w:rsid w:val="00DB073E"/>
    <w:rsid w:val="00DB0B59"/>
    <w:rsid w:val="00DB1534"/>
    <w:rsid w:val="00DB196A"/>
    <w:rsid w:val="00DB575E"/>
    <w:rsid w:val="00DC01E5"/>
    <w:rsid w:val="00DC0847"/>
    <w:rsid w:val="00DC0B83"/>
    <w:rsid w:val="00DC128D"/>
    <w:rsid w:val="00DC5D68"/>
    <w:rsid w:val="00DD12F3"/>
    <w:rsid w:val="00DD275D"/>
    <w:rsid w:val="00DD4020"/>
    <w:rsid w:val="00DD66D5"/>
    <w:rsid w:val="00DD6F69"/>
    <w:rsid w:val="00DE3152"/>
    <w:rsid w:val="00DE3E74"/>
    <w:rsid w:val="00DE633C"/>
    <w:rsid w:val="00DE6D36"/>
    <w:rsid w:val="00DF5ABD"/>
    <w:rsid w:val="00E0045A"/>
    <w:rsid w:val="00E015F0"/>
    <w:rsid w:val="00E02A01"/>
    <w:rsid w:val="00E059ED"/>
    <w:rsid w:val="00E07D09"/>
    <w:rsid w:val="00E103A8"/>
    <w:rsid w:val="00E10CF1"/>
    <w:rsid w:val="00E136BF"/>
    <w:rsid w:val="00E22BEC"/>
    <w:rsid w:val="00E23A8A"/>
    <w:rsid w:val="00E24D08"/>
    <w:rsid w:val="00E25310"/>
    <w:rsid w:val="00E32976"/>
    <w:rsid w:val="00E35AB4"/>
    <w:rsid w:val="00E35FAB"/>
    <w:rsid w:val="00E43C8A"/>
    <w:rsid w:val="00E44C97"/>
    <w:rsid w:val="00E47C38"/>
    <w:rsid w:val="00E50A50"/>
    <w:rsid w:val="00E50BDD"/>
    <w:rsid w:val="00E51E2D"/>
    <w:rsid w:val="00E5205C"/>
    <w:rsid w:val="00E529B9"/>
    <w:rsid w:val="00E539C0"/>
    <w:rsid w:val="00E6374F"/>
    <w:rsid w:val="00E668AD"/>
    <w:rsid w:val="00E66F2E"/>
    <w:rsid w:val="00E674FD"/>
    <w:rsid w:val="00E7341A"/>
    <w:rsid w:val="00E76C01"/>
    <w:rsid w:val="00E823AF"/>
    <w:rsid w:val="00E83090"/>
    <w:rsid w:val="00E85990"/>
    <w:rsid w:val="00E91D2D"/>
    <w:rsid w:val="00E96BBE"/>
    <w:rsid w:val="00E96E6D"/>
    <w:rsid w:val="00EA3898"/>
    <w:rsid w:val="00EA4A4B"/>
    <w:rsid w:val="00EA7460"/>
    <w:rsid w:val="00EB7529"/>
    <w:rsid w:val="00EB7930"/>
    <w:rsid w:val="00EB7BF2"/>
    <w:rsid w:val="00EB7D37"/>
    <w:rsid w:val="00EC3311"/>
    <w:rsid w:val="00ED24CB"/>
    <w:rsid w:val="00EE02B3"/>
    <w:rsid w:val="00EE12D5"/>
    <w:rsid w:val="00EE3E50"/>
    <w:rsid w:val="00EE55CD"/>
    <w:rsid w:val="00EE62DB"/>
    <w:rsid w:val="00F00DD9"/>
    <w:rsid w:val="00F02225"/>
    <w:rsid w:val="00F024FC"/>
    <w:rsid w:val="00F02BAE"/>
    <w:rsid w:val="00F030A7"/>
    <w:rsid w:val="00F032A1"/>
    <w:rsid w:val="00F102DE"/>
    <w:rsid w:val="00F10E2A"/>
    <w:rsid w:val="00F13848"/>
    <w:rsid w:val="00F156AD"/>
    <w:rsid w:val="00F16747"/>
    <w:rsid w:val="00F2438E"/>
    <w:rsid w:val="00F267F3"/>
    <w:rsid w:val="00F32F53"/>
    <w:rsid w:val="00F351BC"/>
    <w:rsid w:val="00F354DF"/>
    <w:rsid w:val="00F41913"/>
    <w:rsid w:val="00F42690"/>
    <w:rsid w:val="00F42814"/>
    <w:rsid w:val="00F439FA"/>
    <w:rsid w:val="00F54126"/>
    <w:rsid w:val="00F55E44"/>
    <w:rsid w:val="00F57B6B"/>
    <w:rsid w:val="00F61B71"/>
    <w:rsid w:val="00F6368E"/>
    <w:rsid w:val="00F64296"/>
    <w:rsid w:val="00F674A2"/>
    <w:rsid w:val="00F67BF9"/>
    <w:rsid w:val="00F70A1F"/>
    <w:rsid w:val="00F71269"/>
    <w:rsid w:val="00F7459E"/>
    <w:rsid w:val="00F76971"/>
    <w:rsid w:val="00F77BA9"/>
    <w:rsid w:val="00F83EA5"/>
    <w:rsid w:val="00F845F1"/>
    <w:rsid w:val="00F85643"/>
    <w:rsid w:val="00F8580D"/>
    <w:rsid w:val="00F86891"/>
    <w:rsid w:val="00F87F6E"/>
    <w:rsid w:val="00F92FBA"/>
    <w:rsid w:val="00F94147"/>
    <w:rsid w:val="00F97305"/>
    <w:rsid w:val="00FA3558"/>
    <w:rsid w:val="00FA6009"/>
    <w:rsid w:val="00FA7FD9"/>
    <w:rsid w:val="00FB1888"/>
    <w:rsid w:val="00FB5E9C"/>
    <w:rsid w:val="00FC6544"/>
    <w:rsid w:val="00FC6B6F"/>
    <w:rsid w:val="00FD23EB"/>
    <w:rsid w:val="00FD28EA"/>
    <w:rsid w:val="00FD32CB"/>
    <w:rsid w:val="00FD338E"/>
    <w:rsid w:val="00FD571E"/>
    <w:rsid w:val="00FE1961"/>
    <w:rsid w:val="00FE2BDB"/>
    <w:rsid w:val="00FF1145"/>
    <w:rsid w:val="00FF4148"/>
    <w:rsid w:val="00FF4392"/>
    <w:rsid w:val="00FF6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6B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E96BBE"/>
    <w:pPr>
      <w:jc w:val="both"/>
    </w:pPr>
    <w:rPr>
      <w:rFonts w:ascii="Verdana" w:hAnsi="Verdana"/>
      <w:sz w:val="20"/>
      <w:lang w:val="uk-UA"/>
    </w:rPr>
  </w:style>
  <w:style w:type="character" w:customStyle="1" w:styleId="a4">
    <w:name w:val="Основной текст Знак"/>
    <w:basedOn w:val="a0"/>
    <w:link w:val="a3"/>
    <w:rsid w:val="00E96BBE"/>
    <w:rPr>
      <w:rFonts w:ascii="Verdana" w:eastAsia="Times New Roman" w:hAnsi="Verdana" w:cs="Times New Roman"/>
      <w:sz w:val="20"/>
      <w:szCs w:val="24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6B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E96BBE"/>
    <w:pPr>
      <w:jc w:val="both"/>
    </w:pPr>
    <w:rPr>
      <w:rFonts w:ascii="Verdana" w:hAnsi="Verdana"/>
      <w:sz w:val="20"/>
      <w:lang w:val="uk-UA"/>
    </w:rPr>
  </w:style>
  <w:style w:type="character" w:customStyle="1" w:styleId="a4">
    <w:name w:val="Основной текст Знак"/>
    <w:basedOn w:val="a0"/>
    <w:link w:val="a3"/>
    <w:rsid w:val="00E96BBE"/>
    <w:rPr>
      <w:rFonts w:ascii="Verdana" w:eastAsia="Times New Roman" w:hAnsi="Verdana" w:cs="Times New Roman"/>
      <w:sz w:val="20"/>
      <w:szCs w:val="24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chart" Target="charts/chart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user\Desktop\Studying\2%20Course\1%20&#1089;&#1077;&#1084;&#1077;&#1089;&#1090;&#1088;\&#1058;&#1077;&#1086;&#1088;&#1110;&#1103;%20&#1081;&#1084;&#1086;&#1074;&#1110;&#1088;&#1085;&#1086;&#1089;&#1090;&#1110;%20&#1090;&#1072;%20&#1084;&#1072;&#1090;&#1077;&#1084;&#1072;&#1090;&#1080;&#1095;&#1085;&#1072;%20&#1089;&#1090;&#1072;&#1090;&#1080;&#1089;&#1090;&#1080;&#1082;&#1072;\&#1056;&#1043;&#1056;\Microsoft%20Excel%20Worksheet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33"/>
    </mc:Choice>
    <mc:Fallback>
      <c:style val="33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істограма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cat>
            <c:strRef>
              <c:f>Лист1!$M$15:$M$21</c:f>
              <c:strCache>
                <c:ptCount val="7"/>
                <c:pt idx="0">
                  <c:v>133,50 − 135,43</c:v>
                </c:pt>
                <c:pt idx="1">
                  <c:v>135,43 − 137,36</c:v>
                </c:pt>
                <c:pt idx="2">
                  <c:v>137,36 − 139,29</c:v>
                </c:pt>
                <c:pt idx="3">
                  <c:v>139,29 − 141,22</c:v>
                </c:pt>
                <c:pt idx="4">
                  <c:v>141,22 − 143,15</c:v>
                </c:pt>
                <c:pt idx="5">
                  <c:v>143,15 − 145,08</c:v>
                </c:pt>
                <c:pt idx="6">
                  <c:v>145,08 − 147,00</c:v>
                </c:pt>
              </c:strCache>
            </c:strRef>
          </c:cat>
          <c:val>
            <c:numRef>
              <c:f>Лист1!$P$15:$P$21</c:f>
              <c:numCache>
                <c:formatCode>General</c:formatCode>
                <c:ptCount val="7"/>
                <c:pt idx="0">
                  <c:v>3.1088082901554404E-2</c:v>
                </c:pt>
                <c:pt idx="1">
                  <c:v>4.145077720207254E-2</c:v>
                </c:pt>
                <c:pt idx="2">
                  <c:v>0.10362694300518135</c:v>
                </c:pt>
                <c:pt idx="3">
                  <c:v>0.17616580310880831</c:v>
                </c:pt>
                <c:pt idx="4">
                  <c:v>8.2901554404145081E-2</c:v>
                </c:pt>
                <c:pt idx="5">
                  <c:v>6.2176165803108807E-2</c:v>
                </c:pt>
                <c:pt idx="6">
                  <c:v>2.072538860103627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231787520"/>
        <c:axId val="218555520"/>
      </c:barChart>
      <c:catAx>
        <c:axId val="231787520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i-x+h</a:t>
                </a:r>
                <a:endParaRPr lang="ru-RU"/>
              </a:p>
            </c:rich>
          </c:tx>
          <c:overlay val="0"/>
        </c:title>
        <c:majorTickMark val="none"/>
        <c:minorTickMark val="none"/>
        <c:tickLblPos val="nextTo"/>
        <c:crossAx val="218555520"/>
        <c:crosses val="autoZero"/>
        <c:auto val="1"/>
        <c:lblAlgn val="ctr"/>
        <c:lblOffset val="100"/>
        <c:noMultiLvlLbl val="0"/>
      </c:catAx>
      <c:valAx>
        <c:axId val="218555520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/h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31787520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64</Words>
  <Characters>1507</Characters>
  <Application>Microsoft Office Word</Application>
  <DocSecurity>0</DocSecurity>
  <Lines>12</Lines>
  <Paragraphs>3</Paragraphs>
  <ScaleCrop>false</ScaleCrop>
  <Company/>
  <LinksUpToDate>false</LinksUpToDate>
  <CharactersWithSpaces>1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4-11-27T02:47:00Z</dcterms:created>
  <dcterms:modified xsi:type="dcterms:W3CDTF">2014-11-27T02:48:00Z</dcterms:modified>
</cp:coreProperties>
</file>